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57A1" w:rsidRDefault="00976AEA">
      <w:proofErr w:type="spellStart"/>
      <w:r>
        <w:t>Name____________________________________________Behavior</w:t>
      </w:r>
      <w:proofErr w:type="spellEnd"/>
      <w:r>
        <w:t xml:space="preserve"> of rational functions 9-7-17 hour 1 2 3 4 5 6 7</w:t>
      </w:r>
    </w:p>
    <w:p w:rsidR="00976AEA" w:rsidRDefault="00976AEA" w:rsidP="00976AEA">
      <w:pPr>
        <w:pStyle w:val="ListParagraph"/>
        <w:numPr>
          <w:ilvl w:val="0"/>
          <w:numId w:val="1"/>
        </w:numPr>
      </w:pPr>
      <w:r>
        <w:t>Explain why each of the following rational functions does not have a vertical asymptote</w:t>
      </w:r>
    </w:p>
    <w:p w:rsidR="00976AEA" w:rsidRDefault="00976AEA" w:rsidP="00976AEA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15pt;height:30.85pt" o:ole="">
            <v:imagedata r:id="rId6" o:title=""/>
          </v:shape>
          <o:OLEObject Type="Embed" ProgID="Equation.DSMT4" ShapeID="_x0000_i1025" DrawAspect="Content" ObjectID="_1566267202" r:id="rId7"/>
        </w:object>
      </w:r>
      <w:r>
        <w:t>__________________________________________________________</w:t>
      </w:r>
    </w:p>
    <w:p w:rsidR="00976AEA" w:rsidRDefault="00976AEA" w:rsidP="00976AEA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080" w:dyaOrig="620">
          <v:shape id="_x0000_i1028" type="#_x0000_t75" style="width:54.15pt;height:30.85pt" o:ole="">
            <v:imagedata r:id="rId8" o:title=""/>
          </v:shape>
          <o:OLEObject Type="Embed" ProgID="Equation.DSMT4" ShapeID="_x0000_i1028" DrawAspect="Content" ObjectID="_1566267203" r:id="rId9"/>
        </w:object>
      </w:r>
      <w:r>
        <w:t>__________________________________________________________</w:t>
      </w:r>
    </w:p>
    <w:p w:rsidR="00976AEA" w:rsidRDefault="00976AEA" w:rsidP="00976AEA">
      <w:pPr>
        <w:pStyle w:val="ListParagraph"/>
      </w:pPr>
    </w:p>
    <w:p w:rsidR="00976AEA" w:rsidRDefault="00976AEA" w:rsidP="00976AEA">
      <w:pPr>
        <w:pStyle w:val="ListParagraph"/>
        <w:numPr>
          <w:ilvl w:val="0"/>
          <w:numId w:val="1"/>
        </w:numPr>
      </w:pPr>
      <w:r>
        <w:t xml:space="preserve">Explain why each of the following rational functions does not have a </w:t>
      </w:r>
      <w:r>
        <w:t>horizontal</w:t>
      </w:r>
      <w:r>
        <w:t xml:space="preserve"> asymptote</w:t>
      </w:r>
    </w:p>
    <w:p w:rsidR="00976AEA" w:rsidRDefault="00204595" w:rsidP="00976AEA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160" w:dyaOrig="660">
          <v:shape id="_x0000_i1061" type="#_x0000_t75" style="width:57.95pt;height:32.9pt" o:ole="">
            <v:imagedata r:id="rId10" o:title=""/>
          </v:shape>
          <o:OLEObject Type="Embed" ProgID="Equation.DSMT4" ShapeID="_x0000_i1061" DrawAspect="Content" ObjectID="_1566267204" r:id="rId11"/>
        </w:object>
      </w:r>
      <w:r w:rsidR="00976AEA">
        <w:t>__________________________________________________________</w:t>
      </w:r>
    </w:p>
    <w:p w:rsidR="00976AEA" w:rsidRDefault="00976AEA" w:rsidP="00976AEA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160" w:dyaOrig="620">
          <v:shape id="_x0000_i1040" type="#_x0000_t75" style="width:57.95pt;height:30.85pt" o:ole="">
            <v:imagedata r:id="rId12" o:title=""/>
          </v:shape>
          <o:OLEObject Type="Embed" ProgID="Equation.DSMT4" ShapeID="_x0000_i1040" DrawAspect="Content" ObjectID="_1566267205" r:id="rId13"/>
        </w:object>
      </w:r>
      <w:r>
        <w:t>__________________________________________________________</w:t>
      </w:r>
    </w:p>
    <w:p w:rsidR="00976AEA" w:rsidRDefault="00976AEA" w:rsidP="00976AEA">
      <w:pPr>
        <w:pStyle w:val="ListParagraph"/>
      </w:pPr>
    </w:p>
    <w:p w:rsidR="00976AEA" w:rsidRDefault="00976AEA" w:rsidP="00976AEA">
      <w:pPr>
        <w:pStyle w:val="ListParagraph"/>
        <w:numPr>
          <w:ilvl w:val="0"/>
          <w:numId w:val="1"/>
        </w:numPr>
      </w:pPr>
      <w:r>
        <w:t>Explain why each of the following rational functions does not have a</w:t>
      </w:r>
      <w:r>
        <w:t>n</w:t>
      </w:r>
      <w:r>
        <w:t xml:space="preserve"> </w:t>
      </w:r>
      <w:r>
        <w:t>x intercept</w:t>
      </w:r>
    </w:p>
    <w:p w:rsidR="00976AEA" w:rsidRDefault="00071FDB" w:rsidP="00976AEA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260" w:dyaOrig="660">
          <v:shape id="_x0000_i1123" type="#_x0000_t75" style="width:63.1pt;height:32.9pt" o:ole="">
            <v:imagedata r:id="rId14" o:title=""/>
          </v:shape>
          <o:OLEObject Type="Embed" ProgID="Equation.DSMT4" ShapeID="_x0000_i1123" DrawAspect="Content" ObjectID="_1566267206" r:id="rId15"/>
        </w:object>
      </w:r>
      <w:r w:rsidR="00976AEA">
        <w:t>__________________________________________________________</w:t>
      </w:r>
    </w:p>
    <w:p w:rsidR="00976AEA" w:rsidRDefault="00976AEA" w:rsidP="00976AEA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160" w:dyaOrig="620">
          <v:shape id="_x0000_i1044" type="#_x0000_t75" style="width:57.95pt;height:30.85pt" o:ole="">
            <v:imagedata r:id="rId16" o:title=""/>
          </v:shape>
          <o:OLEObject Type="Embed" ProgID="Equation.DSMT4" ShapeID="_x0000_i1044" DrawAspect="Content" ObjectID="_1566267207" r:id="rId17"/>
        </w:object>
      </w:r>
      <w:r>
        <w:t>__________________________________________________________</w:t>
      </w:r>
    </w:p>
    <w:p w:rsidR="00976AEA" w:rsidRDefault="00976AEA" w:rsidP="00976AEA">
      <w:pPr>
        <w:pStyle w:val="ListParagraph"/>
      </w:pPr>
    </w:p>
    <w:p w:rsidR="00976AEA" w:rsidRDefault="00976AEA" w:rsidP="00976AEA">
      <w:pPr>
        <w:pStyle w:val="ListParagraph"/>
        <w:numPr>
          <w:ilvl w:val="0"/>
          <w:numId w:val="1"/>
        </w:numPr>
      </w:pPr>
      <w:r>
        <w:t>Which of the following rational functions does not have horizontal asymptote of y = 0? Explain why not</w:t>
      </w:r>
    </w:p>
    <w:p w:rsidR="00976AEA" w:rsidRDefault="00976AEA" w:rsidP="00976AEA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280" w:dyaOrig="660">
          <v:shape id="_x0000_i1049" type="#_x0000_t75" style="width:64.1pt;height:32.9pt" o:ole="">
            <v:imagedata r:id="rId18" o:title=""/>
          </v:shape>
          <o:OLEObject Type="Embed" ProgID="Equation.DSMT4" ShapeID="_x0000_i1049" DrawAspect="Content" ObjectID="_1566267208" r:id="rId19"/>
        </w:object>
      </w:r>
      <w:r>
        <w:t>______________________________________________________________</w:t>
      </w:r>
    </w:p>
    <w:p w:rsidR="00976AEA" w:rsidRDefault="00976AEA" w:rsidP="00976AEA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380" w:dyaOrig="660">
          <v:shape id="_x0000_i1052" type="#_x0000_t75" style="width:68.9pt;height:32.9pt" o:ole="">
            <v:imagedata r:id="rId20" o:title=""/>
          </v:shape>
          <o:OLEObject Type="Embed" ProgID="Equation.DSMT4" ShapeID="_x0000_i1052" DrawAspect="Content" ObjectID="_1566267209" r:id="rId21"/>
        </w:object>
      </w:r>
      <w:r>
        <w:t>______________________________________________________________</w:t>
      </w:r>
    </w:p>
    <w:p w:rsidR="00976AEA" w:rsidRDefault="00976AEA" w:rsidP="00976AEA">
      <w:pPr>
        <w:pStyle w:val="ListParagraph"/>
      </w:pPr>
    </w:p>
    <w:p w:rsidR="00204595" w:rsidRDefault="00204595" w:rsidP="00204595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280" w:dyaOrig="620">
          <v:shape id="_x0000_i1065" type="#_x0000_t75" style="width:64.1pt;height:30.85pt" o:ole="">
            <v:imagedata r:id="rId22" o:title=""/>
          </v:shape>
          <o:OLEObject Type="Embed" ProgID="Equation.DSMT4" ShapeID="_x0000_i1065" DrawAspect="Content" ObjectID="_1566267210" r:id="rId23"/>
        </w:object>
      </w:r>
      <w:r>
        <w:t>______________________________________________________________</w:t>
      </w:r>
    </w:p>
    <w:p w:rsidR="00204595" w:rsidRDefault="00204595" w:rsidP="00204595">
      <w:pPr>
        <w:pStyle w:val="ListParagraph"/>
      </w:pPr>
    </w:p>
    <w:p w:rsidR="00204595" w:rsidRDefault="00204595" w:rsidP="00204595">
      <w:pPr>
        <w:pStyle w:val="ListParagraph"/>
        <w:ind w:left="1440"/>
      </w:pPr>
    </w:p>
    <w:p w:rsidR="00204595" w:rsidRDefault="00204595" w:rsidP="00204595">
      <w:pPr>
        <w:pStyle w:val="ListParagraph"/>
        <w:numPr>
          <w:ilvl w:val="0"/>
          <w:numId w:val="1"/>
        </w:numPr>
      </w:pPr>
      <w:r>
        <w:t>State the x and y intercepts of each of the rational functions if possi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204595" w:rsidTr="00204595">
        <w:tc>
          <w:tcPr>
            <w:tcW w:w="2203" w:type="dxa"/>
          </w:tcPr>
          <w:p w:rsidR="00204595" w:rsidRDefault="00204595" w:rsidP="00204595">
            <w:r w:rsidRPr="00976AEA">
              <w:rPr>
                <w:position w:val="-24"/>
              </w:rPr>
              <w:object w:dxaOrig="1080" w:dyaOrig="620">
                <v:shape id="_x0000_i1056" type="#_x0000_t75" style="width:54.15pt;height:30.85pt" o:ole="">
                  <v:imagedata r:id="rId6" o:title=""/>
                </v:shape>
                <o:OLEObject Type="Embed" ProgID="Equation.DSMT4" ShapeID="_x0000_i1056" DrawAspect="Content" ObjectID="_1566267211" r:id="rId24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  <w:p w:rsidR="00204595" w:rsidRDefault="00204595" w:rsidP="00204595"/>
        </w:tc>
        <w:tc>
          <w:tcPr>
            <w:tcW w:w="2203" w:type="dxa"/>
          </w:tcPr>
          <w:p w:rsidR="00204595" w:rsidRDefault="00204595" w:rsidP="00204595">
            <w:r w:rsidRPr="00976AEA">
              <w:rPr>
                <w:position w:val="-24"/>
              </w:rPr>
              <w:object w:dxaOrig="1080" w:dyaOrig="620">
                <v:shape id="_x0000_i1057" type="#_x0000_t75" style="width:54.15pt;height:30.85pt" o:ole="">
                  <v:imagedata r:id="rId8" o:title=""/>
                </v:shape>
                <o:OLEObject Type="Embed" ProgID="Equation.DSMT4" ShapeID="_x0000_i1057" DrawAspect="Content" ObjectID="_1566267212" r:id="rId25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</w:tc>
        <w:tc>
          <w:tcPr>
            <w:tcW w:w="2203" w:type="dxa"/>
          </w:tcPr>
          <w:p w:rsidR="00204595" w:rsidRDefault="00204595" w:rsidP="00204595">
            <w:r w:rsidRPr="00976AEA">
              <w:rPr>
                <w:position w:val="-24"/>
              </w:rPr>
              <w:object w:dxaOrig="1160" w:dyaOrig="660">
                <v:shape id="_x0000_i1063" type="#_x0000_t75" style="width:57.95pt;height:32.9pt" o:ole="">
                  <v:imagedata r:id="rId26" o:title=""/>
                </v:shape>
                <o:OLEObject Type="Embed" ProgID="Equation.DSMT4" ShapeID="_x0000_i1063" DrawAspect="Content" ObjectID="_1566267213" r:id="rId27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</w:tc>
        <w:tc>
          <w:tcPr>
            <w:tcW w:w="2203" w:type="dxa"/>
          </w:tcPr>
          <w:p w:rsidR="00204595" w:rsidRDefault="00204595" w:rsidP="00204595">
            <w:r w:rsidRPr="00976AEA">
              <w:rPr>
                <w:position w:val="-24"/>
              </w:rPr>
              <w:object w:dxaOrig="1160" w:dyaOrig="620">
                <v:shape id="_x0000_i1059" type="#_x0000_t75" style="width:57.95pt;height:30.85pt" o:ole="">
                  <v:imagedata r:id="rId12" o:title=""/>
                </v:shape>
                <o:OLEObject Type="Embed" ProgID="Equation.DSMT4" ShapeID="_x0000_i1059" DrawAspect="Content" ObjectID="_1566267214" r:id="rId28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</w:tc>
        <w:tc>
          <w:tcPr>
            <w:tcW w:w="2204" w:type="dxa"/>
          </w:tcPr>
          <w:p w:rsidR="00204595" w:rsidRDefault="00071FDB" w:rsidP="00204595">
            <w:r w:rsidRPr="00976AEA">
              <w:rPr>
                <w:position w:val="-24"/>
              </w:rPr>
              <w:object w:dxaOrig="1260" w:dyaOrig="660">
                <v:shape id="_x0000_i1121" type="#_x0000_t75" style="width:63.1pt;height:32.9pt" o:ole="">
                  <v:imagedata r:id="rId14" o:title=""/>
                </v:shape>
                <o:OLEObject Type="Embed" ProgID="Equation.DSMT4" ShapeID="_x0000_i1121" DrawAspect="Content" ObjectID="_1566267215" r:id="rId29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</w:tc>
      </w:tr>
      <w:tr w:rsidR="00204595" w:rsidTr="00204595">
        <w:trPr>
          <w:gridAfter w:val="1"/>
          <w:wAfter w:w="2204" w:type="dxa"/>
        </w:trPr>
        <w:tc>
          <w:tcPr>
            <w:tcW w:w="2203" w:type="dxa"/>
          </w:tcPr>
          <w:p w:rsidR="00204595" w:rsidRDefault="00204595" w:rsidP="00204595">
            <w:r w:rsidRPr="00976AEA">
              <w:rPr>
                <w:position w:val="-24"/>
              </w:rPr>
              <w:object w:dxaOrig="1160" w:dyaOrig="620">
                <v:shape id="_x0000_i1075" type="#_x0000_t75" style="width:57.95pt;height:30.85pt" o:ole="">
                  <v:imagedata r:id="rId16" o:title=""/>
                </v:shape>
                <o:OLEObject Type="Embed" ProgID="Equation.DSMT4" ShapeID="_x0000_i1075" DrawAspect="Content" ObjectID="_1566267216" r:id="rId30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  <w:p w:rsidR="00E52DF1" w:rsidRDefault="00E52DF1" w:rsidP="00204595"/>
          <w:p w:rsidR="00E52DF1" w:rsidRDefault="00E52DF1" w:rsidP="00204595"/>
        </w:tc>
        <w:tc>
          <w:tcPr>
            <w:tcW w:w="2203" w:type="dxa"/>
          </w:tcPr>
          <w:p w:rsidR="00204595" w:rsidRDefault="00204595" w:rsidP="00204595">
            <w:r w:rsidRPr="00976AEA">
              <w:rPr>
                <w:position w:val="-24"/>
              </w:rPr>
              <w:object w:dxaOrig="1280" w:dyaOrig="660">
                <v:shape id="_x0000_i1076" type="#_x0000_t75" style="width:64.1pt;height:32.9pt" o:ole="">
                  <v:imagedata r:id="rId18" o:title=""/>
                </v:shape>
                <o:OLEObject Type="Embed" ProgID="Equation.DSMT4" ShapeID="_x0000_i1076" DrawAspect="Content" ObjectID="_1566267217" r:id="rId31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</w:tc>
        <w:tc>
          <w:tcPr>
            <w:tcW w:w="2203" w:type="dxa"/>
          </w:tcPr>
          <w:p w:rsidR="00204595" w:rsidRDefault="00204595" w:rsidP="00204595">
            <w:r w:rsidRPr="00976AEA">
              <w:rPr>
                <w:position w:val="-24"/>
              </w:rPr>
              <w:object w:dxaOrig="1380" w:dyaOrig="660">
                <v:shape id="_x0000_i1077" type="#_x0000_t75" style="width:68.9pt;height:32.9pt" o:ole="">
                  <v:imagedata r:id="rId20" o:title=""/>
                </v:shape>
                <o:OLEObject Type="Embed" ProgID="Equation.DSMT4" ShapeID="_x0000_i1077" DrawAspect="Content" ObjectID="_1566267218" r:id="rId32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</w:tc>
        <w:tc>
          <w:tcPr>
            <w:tcW w:w="2203" w:type="dxa"/>
          </w:tcPr>
          <w:p w:rsidR="00204595" w:rsidRDefault="00204595" w:rsidP="00204595">
            <w:r w:rsidRPr="00976AEA">
              <w:rPr>
                <w:position w:val="-24"/>
              </w:rPr>
              <w:object w:dxaOrig="1280" w:dyaOrig="620">
                <v:shape id="_x0000_i1078" type="#_x0000_t75" style="width:64.1pt;height:30.85pt" o:ole="">
                  <v:imagedata r:id="rId22" o:title=""/>
                </v:shape>
                <o:OLEObject Type="Embed" ProgID="Equation.DSMT4" ShapeID="_x0000_i1078" DrawAspect="Content" ObjectID="_1566267219" r:id="rId33"/>
              </w:object>
            </w:r>
          </w:p>
          <w:p w:rsidR="00204595" w:rsidRDefault="00204595" w:rsidP="00204595">
            <w:r>
              <w:t>Y intercept (0,       )</w:t>
            </w:r>
          </w:p>
          <w:p w:rsidR="00204595" w:rsidRDefault="00204595" w:rsidP="00204595">
            <w:r>
              <w:t>X intercept(s)</w:t>
            </w:r>
          </w:p>
          <w:p w:rsidR="00204595" w:rsidRDefault="00204595" w:rsidP="00204595"/>
        </w:tc>
      </w:tr>
    </w:tbl>
    <w:p w:rsidR="00204595" w:rsidRDefault="00204595" w:rsidP="00204595"/>
    <w:p w:rsidR="00204595" w:rsidRDefault="00204595" w:rsidP="00204595">
      <w:pPr>
        <w:pStyle w:val="ListParagraph"/>
        <w:numPr>
          <w:ilvl w:val="0"/>
          <w:numId w:val="1"/>
        </w:numPr>
      </w:pPr>
      <w:r>
        <w:lastRenderedPageBreak/>
        <w:t xml:space="preserve">State the </w:t>
      </w:r>
      <w:r>
        <w:t>Vertical and Horizontal Asymptotes</w:t>
      </w:r>
      <w:r>
        <w:t xml:space="preserve"> of each of the rational functions if possibl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204595" w:rsidTr="008F23D8">
        <w:tc>
          <w:tcPr>
            <w:tcW w:w="2203" w:type="dxa"/>
          </w:tcPr>
          <w:p w:rsidR="00204595" w:rsidRDefault="00204595" w:rsidP="008F23D8">
            <w:r w:rsidRPr="00976AEA">
              <w:rPr>
                <w:position w:val="-24"/>
              </w:rPr>
              <w:object w:dxaOrig="1080" w:dyaOrig="620">
                <v:shape id="_x0000_i1084" type="#_x0000_t75" style="width:54.15pt;height:30.85pt" o:ole="">
                  <v:imagedata r:id="rId6" o:title=""/>
                </v:shape>
                <o:OLEObject Type="Embed" ProgID="Equation.DSMT4" ShapeID="_x0000_i1084" DrawAspect="Content" ObjectID="_1566267220" r:id="rId34"/>
              </w:object>
            </w:r>
          </w:p>
          <w:p w:rsidR="00204595" w:rsidRDefault="00204595" w:rsidP="008F23D8">
            <w:r>
              <w:t xml:space="preserve"> Vertical asymptotes</w:t>
            </w:r>
          </w:p>
          <w:p w:rsidR="00204595" w:rsidRDefault="00204595" w:rsidP="008F23D8"/>
          <w:p w:rsidR="00204595" w:rsidRDefault="00204595" w:rsidP="008F23D8"/>
          <w:p w:rsidR="00204595" w:rsidRDefault="00204595" w:rsidP="008F23D8">
            <w:r>
              <w:t>Horizontal Asymptote</w:t>
            </w:r>
          </w:p>
          <w:p w:rsidR="00204595" w:rsidRDefault="00204595" w:rsidP="008F23D8"/>
          <w:p w:rsidR="00204595" w:rsidRDefault="00204595" w:rsidP="008F23D8"/>
        </w:tc>
        <w:tc>
          <w:tcPr>
            <w:tcW w:w="2203" w:type="dxa"/>
          </w:tcPr>
          <w:p w:rsidR="00204595" w:rsidRDefault="00204595" w:rsidP="008F23D8">
            <w:r w:rsidRPr="00976AEA">
              <w:rPr>
                <w:position w:val="-24"/>
              </w:rPr>
              <w:object w:dxaOrig="1080" w:dyaOrig="620">
                <v:shape id="_x0000_i1085" type="#_x0000_t75" style="width:54.15pt;height:30.85pt" o:ole="">
                  <v:imagedata r:id="rId8" o:title=""/>
                </v:shape>
                <o:OLEObject Type="Embed" ProgID="Equation.DSMT4" ShapeID="_x0000_i1085" DrawAspect="Content" ObjectID="_1566267221" r:id="rId35"/>
              </w:object>
            </w:r>
          </w:p>
          <w:p w:rsidR="00204595" w:rsidRDefault="00204595" w:rsidP="00204595">
            <w:r>
              <w:t>Vertical asymptotes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>
            <w:r>
              <w:t>Horizontal Asymptote</w:t>
            </w:r>
          </w:p>
          <w:p w:rsidR="00204595" w:rsidRDefault="00204595" w:rsidP="00204595"/>
        </w:tc>
        <w:tc>
          <w:tcPr>
            <w:tcW w:w="2203" w:type="dxa"/>
          </w:tcPr>
          <w:p w:rsidR="00204595" w:rsidRDefault="00204595" w:rsidP="008F23D8">
            <w:r w:rsidRPr="00976AEA">
              <w:rPr>
                <w:position w:val="-24"/>
              </w:rPr>
              <w:object w:dxaOrig="1160" w:dyaOrig="660">
                <v:shape id="_x0000_i1087" type="#_x0000_t75" style="width:57.95pt;height:32.9pt" o:ole="">
                  <v:imagedata r:id="rId26" o:title=""/>
                </v:shape>
                <o:OLEObject Type="Embed" ProgID="Equation.DSMT4" ShapeID="_x0000_i1087" DrawAspect="Content" ObjectID="_1566267222" r:id="rId36"/>
              </w:object>
            </w:r>
          </w:p>
          <w:p w:rsidR="00204595" w:rsidRDefault="00204595" w:rsidP="00204595">
            <w:r>
              <w:t>Vertical asymptotes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>
            <w:r>
              <w:t>Horizontal Asymptote</w:t>
            </w:r>
          </w:p>
          <w:p w:rsidR="00204595" w:rsidRDefault="00204595" w:rsidP="00204595"/>
        </w:tc>
        <w:tc>
          <w:tcPr>
            <w:tcW w:w="2203" w:type="dxa"/>
          </w:tcPr>
          <w:p w:rsidR="00204595" w:rsidRDefault="00204595" w:rsidP="008F23D8">
            <w:r w:rsidRPr="00976AEA">
              <w:rPr>
                <w:position w:val="-24"/>
              </w:rPr>
              <w:object w:dxaOrig="1160" w:dyaOrig="620">
                <v:shape id="_x0000_i1086" type="#_x0000_t75" style="width:57.95pt;height:30.85pt" o:ole="">
                  <v:imagedata r:id="rId12" o:title=""/>
                </v:shape>
                <o:OLEObject Type="Embed" ProgID="Equation.DSMT4" ShapeID="_x0000_i1086" DrawAspect="Content" ObjectID="_1566267223" r:id="rId37"/>
              </w:object>
            </w:r>
          </w:p>
          <w:p w:rsidR="00204595" w:rsidRDefault="00204595" w:rsidP="00204595">
            <w:r>
              <w:t>Vertical asymptotes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>
            <w:r>
              <w:t>Horizontal Asymptote</w:t>
            </w:r>
          </w:p>
          <w:p w:rsidR="00204595" w:rsidRDefault="00204595" w:rsidP="00204595"/>
        </w:tc>
        <w:tc>
          <w:tcPr>
            <w:tcW w:w="2204" w:type="dxa"/>
          </w:tcPr>
          <w:p w:rsidR="00204595" w:rsidRDefault="00071FDB" w:rsidP="008F23D8">
            <w:r w:rsidRPr="00976AEA">
              <w:rPr>
                <w:position w:val="-24"/>
              </w:rPr>
              <w:object w:dxaOrig="1260" w:dyaOrig="660">
                <v:shape id="_x0000_i1119" type="#_x0000_t75" style="width:63.1pt;height:32.9pt" o:ole="">
                  <v:imagedata r:id="rId14" o:title=""/>
                </v:shape>
                <o:OLEObject Type="Embed" ProgID="Equation.DSMT4" ShapeID="_x0000_i1119" DrawAspect="Content" ObjectID="_1566267224" r:id="rId38"/>
              </w:object>
            </w:r>
          </w:p>
          <w:p w:rsidR="00204595" w:rsidRDefault="00204595" w:rsidP="00204595">
            <w:r>
              <w:t>Vertical asymptotes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>
            <w:r>
              <w:t>Horizontal Asymptote</w:t>
            </w:r>
          </w:p>
          <w:p w:rsidR="00204595" w:rsidRDefault="00204595" w:rsidP="00204595"/>
        </w:tc>
      </w:tr>
      <w:tr w:rsidR="00204595" w:rsidTr="008F23D8">
        <w:trPr>
          <w:gridAfter w:val="1"/>
          <w:wAfter w:w="2204" w:type="dxa"/>
        </w:trPr>
        <w:tc>
          <w:tcPr>
            <w:tcW w:w="2203" w:type="dxa"/>
          </w:tcPr>
          <w:p w:rsidR="00204595" w:rsidRDefault="00204595" w:rsidP="008F23D8">
            <w:r w:rsidRPr="00976AEA">
              <w:rPr>
                <w:position w:val="-24"/>
              </w:rPr>
              <w:object w:dxaOrig="1160" w:dyaOrig="620">
                <v:shape id="_x0000_i1089" type="#_x0000_t75" style="width:57.95pt;height:30.85pt" o:ole="">
                  <v:imagedata r:id="rId16" o:title=""/>
                </v:shape>
                <o:OLEObject Type="Embed" ProgID="Equation.DSMT4" ShapeID="_x0000_i1089" DrawAspect="Content" ObjectID="_1566267225" r:id="rId39"/>
              </w:object>
            </w:r>
          </w:p>
          <w:p w:rsidR="00204595" w:rsidRDefault="00204595" w:rsidP="00204595">
            <w:r>
              <w:t>Vertical asymptotes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>
            <w:r>
              <w:t>Horizontal Asymptote</w:t>
            </w:r>
          </w:p>
          <w:p w:rsidR="00204595" w:rsidRDefault="00204595" w:rsidP="00204595"/>
        </w:tc>
        <w:tc>
          <w:tcPr>
            <w:tcW w:w="2203" w:type="dxa"/>
          </w:tcPr>
          <w:p w:rsidR="00204595" w:rsidRDefault="00204595" w:rsidP="008F23D8">
            <w:r w:rsidRPr="00976AEA">
              <w:rPr>
                <w:position w:val="-24"/>
              </w:rPr>
              <w:object w:dxaOrig="1280" w:dyaOrig="660">
                <v:shape id="_x0000_i1090" type="#_x0000_t75" style="width:64.1pt;height:32.9pt" o:ole="">
                  <v:imagedata r:id="rId18" o:title=""/>
                </v:shape>
                <o:OLEObject Type="Embed" ProgID="Equation.DSMT4" ShapeID="_x0000_i1090" DrawAspect="Content" ObjectID="_1566267226" r:id="rId40"/>
              </w:object>
            </w:r>
          </w:p>
          <w:p w:rsidR="00204595" w:rsidRDefault="00204595" w:rsidP="00204595">
            <w:r>
              <w:t>Vertical asymptotes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>
            <w:r>
              <w:t>Horizontal Asymptote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/>
        </w:tc>
        <w:tc>
          <w:tcPr>
            <w:tcW w:w="2203" w:type="dxa"/>
          </w:tcPr>
          <w:p w:rsidR="00204595" w:rsidRDefault="00204595" w:rsidP="008F23D8">
            <w:r w:rsidRPr="00976AEA">
              <w:rPr>
                <w:position w:val="-24"/>
              </w:rPr>
              <w:object w:dxaOrig="1380" w:dyaOrig="660">
                <v:shape id="_x0000_i1091" type="#_x0000_t75" style="width:68.9pt;height:32.9pt" o:ole="">
                  <v:imagedata r:id="rId20" o:title=""/>
                </v:shape>
                <o:OLEObject Type="Embed" ProgID="Equation.DSMT4" ShapeID="_x0000_i1091" DrawAspect="Content" ObjectID="_1566267227" r:id="rId41"/>
              </w:object>
            </w:r>
          </w:p>
          <w:p w:rsidR="00204595" w:rsidRDefault="00204595" w:rsidP="00204595">
            <w:r>
              <w:t>Vertical asymptotes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>
            <w:r>
              <w:t>Horizontal Asymptote</w:t>
            </w:r>
          </w:p>
          <w:p w:rsidR="00204595" w:rsidRDefault="00204595" w:rsidP="00204595"/>
        </w:tc>
        <w:tc>
          <w:tcPr>
            <w:tcW w:w="2203" w:type="dxa"/>
          </w:tcPr>
          <w:p w:rsidR="00204595" w:rsidRDefault="00204595" w:rsidP="008F23D8">
            <w:r w:rsidRPr="00976AEA">
              <w:rPr>
                <w:position w:val="-24"/>
              </w:rPr>
              <w:object w:dxaOrig="1280" w:dyaOrig="620">
                <v:shape id="_x0000_i1092" type="#_x0000_t75" style="width:64.1pt;height:30.85pt" o:ole="">
                  <v:imagedata r:id="rId22" o:title=""/>
                </v:shape>
                <o:OLEObject Type="Embed" ProgID="Equation.DSMT4" ShapeID="_x0000_i1092" DrawAspect="Content" ObjectID="_1566267228" r:id="rId42"/>
              </w:object>
            </w:r>
          </w:p>
          <w:p w:rsidR="00204595" w:rsidRDefault="00204595" w:rsidP="00204595">
            <w:r>
              <w:t>Vertical asymptotes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>
            <w:r>
              <w:t>Horizontal Asymptote</w:t>
            </w:r>
          </w:p>
          <w:p w:rsidR="00204595" w:rsidRDefault="00204595" w:rsidP="00204595"/>
          <w:p w:rsidR="00204595" w:rsidRDefault="00204595" w:rsidP="00204595"/>
          <w:p w:rsidR="00204595" w:rsidRDefault="00204595" w:rsidP="00204595"/>
        </w:tc>
      </w:tr>
    </w:tbl>
    <w:p w:rsidR="00204595" w:rsidRDefault="00204595" w:rsidP="00204595"/>
    <w:p w:rsidR="00E52DF1" w:rsidRDefault="00E52DF1" w:rsidP="00E52DF1">
      <w:pPr>
        <w:pStyle w:val="ListParagraph"/>
        <w:numPr>
          <w:ilvl w:val="0"/>
          <w:numId w:val="1"/>
        </w:numPr>
      </w:pPr>
      <w:r>
        <w:t>Explain why a rational function would have a HOLE</w:t>
      </w:r>
    </w:p>
    <w:p w:rsidR="00E52DF1" w:rsidRDefault="00E52DF1" w:rsidP="00E52DF1">
      <w:pPr>
        <w:pStyle w:val="ListParagraph"/>
      </w:pPr>
    </w:p>
    <w:p w:rsidR="00E52DF1" w:rsidRDefault="00E52DF1" w:rsidP="00E52DF1">
      <w:pPr>
        <w:pStyle w:val="ListParagraph"/>
      </w:pPr>
    </w:p>
    <w:p w:rsidR="00E52DF1" w:rsidRDefault="00E52DF1" w:rsidP="00E52DF1">
      <w:pPr>
        <w:pStyle w:val="ListParagraph"/>
      </w:pPr>
    </w:p>
    <w:p w:rsidR="00E52DF1" w:rsidRDefault="00E52DF1" w:rsidP="00E52DF1">
      <w:pPr>
        <w:pStyle w:val="ListParagraph"/>
      </w:pPr>
    </w:p>
    <w:p w:rsidR="00E52DF1" w:rsidRDefault="00E52DF1" w:rsidP="00E52DF1">
      <w:pPr>
        <w:pStyle w:val="ListParagraph"/>
        <w:numPr>
          <w:ilvl w:val="0"/>
          <w:numId w:val="1"/>
        </w:numPr>
      </w:pPr>
      <w:r>
        <w:t>Explain how to find a HOLE if a rational function has a HOLE</w:t>
      </w:r>
    </w:p>
    <w:p w:rsidR="00E52DF1" w:rsidRDefault="00E52DF1" w:rsidP="00E52DF1"/>
    <w:p w:rsidR="00E52DF1" w:rsidRDefault="00E52DF1" w:rsidP="00E52DF1"/>
    <w:p w:rsidR="00E52DF1" w:rsidRDefault="00E52DF1" w:rsidP="00E52DF1">
      <w:pPr>
        <w:pStyle w:val="ListParagraph"/>
        <w:numPr>
          <w:ilvl w:val="0"/>
          <w:numId w:val="1"/>
        </w:numPr>
      </w:pPr>
      <w:r>
        <w:t>Each of the following rational functions has a HOLE, find its location</w:t>
      </w:r>
    </w:p>
    <w:p w:rsidR="00E52DF1" w:rsidRDefault="00E52DF1" w:rsidP="00E52DF1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080" w:dyaOrig="620">
          <v:shape id="_x0000_i1102" type="#_x0000_t75" style="width:54.15pt;height:30.85pt" o:ole="">
            <v:imagedata r:id="rId6" o:title=""/>
          </v:shape>
          <o:OLEObject Type="Embed" ProgID="Equation.DSMT4" ShapeID="_x0000_i1102" DrawAspect="Content" ObjectID="_1566267229" r:id="rId43"/>
        </w:object>
      </w:r>
      <w:r>
        <w:t xml:space="preserve"> has a hole at (      ,       )</w:t>
      </w:r>
    </w:p>
    <w:p w:rsidR="00E52DF1" w:rsidRDefault="00E52DF1" w:rsidP="00E52DF1">
      <w:pPr>
        <w:pStyle w:val="ListParagraph"/>
        <w:ind w:left="1440"/>
      </w:pPr>
    </w:p>
    <w:p w:rsidR="00E52DF1" w:rsidRDefault="00E52DF1" w:rsidP="00E52DF1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180" w:dyaOrig="620">
          <v:shape id="_x0000_i1105" type="#_x0000_t75" style="width:58.95pt;height:30.85pt" o:ole="">
            <v:imagedata r:id="rId44" o:title=""/>
          </v:shape>
          <o:OLEObject Type="Embed" ProgID="Equation.DSMT4" ShapeID="_x0000_i1105" DrawAspect="Content" ObjectID="_1566267230" r:id="rId45"/>
        </w:object>
      </w:r>
      <w:r>
        <w:t xml:space="preserve"> has a hole at (      ,       )</w:t>
      </w:r>
    </w:p>
    <w:p w:rsidR="00E52DF1" w:rsidRDefault="00E52DF1" w:rsidP="00E52DF1">
      <w:pPr>
        <w:pStyle w:val="ListParagraph"/>
      </w:pPr>
    </w:p>
    <w:p w:rsidR="00E52DF1" w:rsidRDefault="00E52DF1" w:rsidP="00E52DF1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400" w:dyaOrig="660">
          <v:shape id="_x0000_i1108" type="#_x0000_t75" style="width:69.95pt;height:32.9pt" o:ole="">
            <v:imagedata r:id="rId46" o:title=""/>
          </v:shape>
          <o:OLEObject Type="Embed" ProgID="Equation.DSMT4" ShapeID="_x0000_i1108" DrawAspect="Content" ObjectID="_1566267231" r:id="rId47"/>
        </w:object>
      </w:r>
      <w:r>
        <w:t xml:space="preserve"> has a hole at (      ,       )</w:t>
      </w:r>
      <w:r>
        <w:t xml:space="preserve">  and at (         ,        )</w:t>
      </w:r>
    </w:p>
    <w:p w:rsidR="00E52DF1" w:rsidRDefault="00E52DF1" w:rsidP="00E52DF1">
      <w:pPr>
        <w:pStyle w:val="ListParagraph"/>
      </w:pPr>
    </w:p>
    <w:p w:rsidR="00E52DF1" w:rsidRDefault="00E52DF1" w:rsidP="00E52DF1">
      <w:pPr>
        <w:pStyle w:val="ListParagraph"/>
        <w:numPr>
          <w:ilvl w:val="0"/>
          <w:numId w:val="1"/>
        </w:numPr>
      </w:pPr>
      <w:r>
        <w:t>Use Synthetic or Long Division rewrite each rational function</w:t>
      </w:r>
    </w:p>
    <w:p w:rsidR="00E52DF1" w:rsidRDefault="00E52DF1" w:rsidP="00E52DF1">
      <w:pPr>
        <w:pStyle w:val="ListParagraph"/>
        <w:numPr>
          <w:ilvl w:val="1"/>
          <w:numId w:val="1"/>
        </w:numPr>
      </w:pPr>
      <w:r>
        <w:t xml:space="preserve"> </w:t>
      </w:r>
      <w:r w:rsidRPr="00976AEA">
        <w:rPr>
          <w:position w:val="-24"/>
        </w:rPr>
        <w:object w:dxaOrig="1500" w:dyaOrig="660">
          <v:shape id="_x0000_i1114" type="#_x0000_t75" style="width:75.1pt;height:32.9pt" o:ole="">
            <v:imagedata r:id="rId48" o:title=""/>
          </v:shape>
          <o:OLEObject Type="Embed" ProgID="Equation.DSMT4" ShapeID="_x0000_i1114" DrawAspect="Content" ObjectID="_1566267232" r:id="rId49"/>
        </w:object>
      </w:r>
    </w:p>
    <w:p w:rsidR="00E52DF1" w:rsidRDefault="00E52DF1" w:rsidP="00E52DF1">
      <w:pPr>
        <w:pStyle w:val="ListParagraph"/>
        <w:numPr>
          <w:ilvl w:val="1"/>
          <w:numId w:val="1"/>
        </w:numPr>
      </w:pPr>
      <w:r w:rsidRPr="00976AEA">
        <w:rPr>
          <w:position w:val="-24"/>
        </w:rPr>
        <w:object w:dxaOrig="1640" w:dyaOrig="660">
          <v:shape id="_x0000_i1117" type="#_x0000_t75" style="width:81.95pt;height:32.9pt" o:ole="">
            <v:imagedata r:id="rId50" o:title=""/>
          </v:shape>
          <o:OLEObject Type="Embed" ProgID="Equation.DSMT4" ShapeID="_x0000_i1117" DrawAspect="Content" ObjectID="_1566267233" r:id="rId51"/>
        </w:object>
      </w:r>
    </w:p>
    <w:p w:rsidR="00071FDB" w:rsidRDefault="00071FDB" w:rsidP="00071FDB"/>
    <w:p w:rsidR="00071FDB" w:rsidRDefault="006845E1" w:rsidP="00071FDB">
      <w:proofErr w:type="spellStart"/>
      <w:r>
        <w:lastRenderedPageBreak/>
        <w:t>Name_______________________________________Rational</w:t>
      </w:r>
      <w:proofErr w:type="spellEnd"/>
      <w:r>
        <w:t xml:space="preserve"> Functions and their parts 9-7-17 Hour 1 2 3 </w:t>
      </w:r>
      <w:proofErr w:type="gramStart"/>
      <w:r>
        <w:t>4  5</w:t>
      </w:r>
      <w:proofErr w:type="gramEnd"/>
      <w:r>
        <w:t xml:space="preserve"> 6 7</w:t>
      </w:r>
    </w:p>
    <w:p w:rsidR="006845E1" w:rsidRDefault="006845E1" w:rsidP="00071FDB">
      <w:r>
        <w:t xml:space="preserve">Use the Provided Graphs and Functions to complete this table   SHOW </w:t>
      </w:r>
      <w:proofErr w:type="gramStart"/>
      <w:r>
        <w:t>YOUR</w:t>
      </w:r>
      <w:proofErr w:type="gramEnd"/>
      <w:r>
        <w:t xml:space="preserve"> WORK FOR Lines 2, 4, 6, and 1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2138"/>
        <w:gridCol w:w="1574"/>
        <w:gridCol w:w="1574"/>
        <w:gridCol w:w="4614"/>
      </w:tblGrid>
      <w:tr w:rsidR="006845E1" w:rsidTr="006845E1">
        <w:tc>
          <w:tcPr>
            <w:tcW w:w="1008" w:type="dxa"/>
          </w:tcPr>
          <w:p w:rsidR="006845E1" w:rsidRDefault="006845E1" w:rsidP="00071FDB">
            <w:r>
              <w:t>Point A</w:t>
            </w:r>
          </w:p>
        </w:tc>
        <w:tc>
          <w:tcPr>
            <w:tcW w:w="2138" w:type="dxa"/>
          </w:tcPr>
          <w:p w:rsidR="006845E1" w:rsidRPr="006845E1" w:rsidRDefault="006845E1" w:rsidP="00071FDB">
            <w:pPr>
              <w:rPr>
                <w:sz w:val="52"/>
              </w:rPr>
            </w:pPr>
            <w:r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 w:rsidP="00071FDB">
            <w:r>
              <w:t>Line 1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 w:val="restart"/>
          </w:tcPr>
          <w:p w:rsidR="006845E1" w:rsidRDefault="006845E1" w:rsidP="00071FDB">
            <w:r>
              <w:t>Work for line 2</w:t>
            </w:r>
          </w:p>
        </w:tc>
      </w:tr>
      <w:tr w:rsidR="006845E1" w:rsidTr="006845E1">
        <w:tc>
          <w:tcPr>
            <w:tcW w:w="1008" w:type="dxa"/>
          </w:tcPr>
          <w:p w:rsidR="006845E1" w:rsidRDefault="006845E1" w:rsidP="00071FDB">
            <w:r>
              <w:t>Point B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 w:rsidP="00071FDB">
            <w:r>
              <w:t>Line 2</w:t>
            </w:r>
          </w:p>
          <w:p w:rsidR="006845E1" w:rsidRDefault="006845E1" w:rsidP="00071FDB">
            <w:r w:rsidRPr="006845E1">
              <w:rPr>
                <w:sz w:val="12"/>
              </w:rPr>
              <w:t>(hint use synthetic division)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6845E1" w:rsidTr="006845E1">
        <w:tc>
          <w:tcPr>
            <w:tcW w:w="1008" w:type="dxa"/>
          </w:tcPr>
          <w:p w:rsidR="006845E1" w:rsidRDefault="006845E1" w:rsidP="00071FDB">
            <w:r>
              <w:t>Point C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3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6845E1" w:rsidTr="006845E1">
        <w:tc>
          <w:tcPr>
            <w:tcW w:w="1008" w:type="dxa"/>
          </w:tcPr>
          <w:p w:rsidR="006845E1" w:rsidRDefault="006845E1">
            <w:r w:rsidRPr="00F85216">
              <w:t xml:space="preserve">Point </w:t>
            </w:r>
            <w:r>
              <w:t>D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4</w:t>
            </w:r>
          </w:p>
          <w:p w:rsidR="006845E1" w:rsidRDefault="006845E1">
            <w:pPr>
              <w:rPr>
                <w:sz w:val="12"/>
              </w:rPr>
            </w:pPr>
            <w:r w:rsidRPr="006845E1">
              <w:rPr>
                <w:sz w:val="12"/>
              </w:rPr>
              <w:t>(hint use synthetic division)</w:t>
            </w:r>
          </w:p>
          <w:p w:rsidR="006845E1" w:rsidRDefault="006845E1" w:rsidP="006845E1">
            <w:r w:rsidRPr="006845E1">
              <w:rPr>
                <w:sz w:val="12"/>
              </w:rPr>
              <w:t>(</w:t>
            </w:r>
            <w:proofErr w:type="gramStart"/>
            <w:r>
              <w:rPr>
                <w:sz w:val="12"/>
              </w:rPr>
              <w:t>note</w:t>
            </w:r>
            <w:proofErr w:type="gramEnd"/>
            <w:r>
              <w:rPr>
                <w:sz w:val="12"/>
              </w:rPr>
              <w:t xml:space="preserve"> missing term!</w:t>
            </w:r>
            <w:r w:rsidRPr="006845E1">
              <w:rPr>
                <w:sz w:val="12"/>
              </w:rPr>
              <w:t>)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 w:val="restart"/>
          </w:tcPr>
          <w:p w:rsidR="006845E1" w:rsidRDefault="006845E1" w:rsidP="00071FDB">
            <w:r>
              <w:t>Work for line 4</w:t>
            </w:r>
          </w:p>
        </w:tc>
      </w:tr>
      <w:tr w:rsidR="006845E1" w:rsidTr="006845E1">
        <w:tc>
          <w:tcPr>
            <w:tcW w:w="1008" w:type="dxa"/>
          </w:tcPr>
          <w:p w:rsidR="006845E1" w:rsidRDefault="006845E1">
            <w:r w:rsidRPr="00F85216">
              <w:t xml:space="preserve">Point </w:t>
            </w:r>
            <w:r>
              <w:t>E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5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6845E1" w:rsidTr="006845E1">
        <w:tc>
          <w:tcPr>
            <w:tcW w:w="1008" w:type="dxa"/>
          </w:tcPr>
          <w:p w:rsidR="006845E1" w:rsidRDefault="006845E1">
            <w:r w:rsidRPr="00F85216">
              <w:t xml:space="preserve">Point </w:t>
            </w:r>
            <w:r>
              <w:t>F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6</w:t>
            </w:r>
          </w:p>
          <w:p w:rsidR="006845E1" w:rsidRDefault="006845E1" w:rsidP="006845E1">
            <w:pPr>
              <w:rPr>
                <w:sz w:val="12"/>
              </w:rPr>
            </w:pPr>
            <w:r w:rsidRPr="006845E1">
              <w:rPr>
                <w:sz w:val="12"/>
              </w:rPr>
              <w:t xml:space="preserve">(hint use </w:t>
            </w:r>
            <w:r>
              <w:rPr>
                <w:sz w:val="12"/>
              </w:rPr>
              <w:t>long</w:t>
            </w:r>
            <w:r w:rsidRPr="006845E1">
              <w:rPr>
                <w:sz w:val="12"/>
              </w:rPr>
              <w:t xml:space="preserve"> division)</w:t>
            </w:r>
          </w:p>
          <w:p w:rsidR="006845E1" w:rsidRDefault="006845E1" w:rsidP="006845E1">
            <w:r w:rsidRPr="006845E1">
              <w:rPr>
                <w:sz w:val="12"/>
              </w:rPr>
              <w:t>(</w:t>
            </w:r>
            <w:proofErr w:type="gramStart"/>
            <w:r>
              <w:rPr>
                <w:sz w:val="12"/>
              </w:rPr>
              <w:t>note</w:t>
            </w:r>
            <w:proofErr w:type="gramEnd"/>
            <w:r>
              <w:rPr>
                <w:sz w:val="12"/>
              </w:rPr>
              <w:t xml:space="preserve"> missing term!</w:t>
            </w:r>
            <w:r w:rsidRPr="006845E1">
              <w:rPr>
                <w:sz w:val="12"/>
              </w:rPr>
              <w:t>)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6845E1" w:rsidTr="006845E1">
        <w:tc>
          <w:tcPr>
            <w:tcW w:w="1008" w:type="dxa"/>
          </w:tcPr>
          <w:p w:rsidR="006845E1" w:rsidRDefault="006845E1">
            <w:r w:rsidRPr="00F85216">
              <w:t xml:space="preserve">Point </w:t>
            </w:r>
            <w:r>
              <w:t>G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7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 w:val="restart"/>
          </w:tcPr>
          <w:p w:rsidR="006845E1" w:rsidRDefault="006845E1" w:rsidP="00071FDB">
            <w:r>
              <w:t>Work for line 6</w:t>
            </w:r>
          </w:p>
        </w:tc>
      </w:tr>
      <w:tr w:rsidR="006845E1" w:rsidTr="006845E1">
        <w:tc>
          <w:tcPr>
            <w:tcW w:w="1008" w:type="dxa"/>
          </w:tcPr>
          <w:p w:rsidR="006845E1" w:rsidRDefault="006845E1">
            <w:r w:rsidRPr="00F85216">
              <w:t xml:space="preserve">Point </w:t>
            </w:r>
            <w:r>
              <w:t>H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8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6845E1" w:rsidTr="006845E1">
        <w:tc>
          <w:tcPr>
            <w:tcW w:w="1008" w:type="dxa"/>
          </w:tcPr>
          <w:p w:rsidR="006845E1" w:rsidRPr="00F85216" w:rsidRDefault="006845E1">
            <w:r>
              <w:t>Point</w:t>
            </w:r>
            <w:r>
              <w:t xml:space="preserve"> I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9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6845E1" w:rsidTr="006845E1">
        <w:tc>
          <w:tcPr>
            <w:tcW w:w="1008" w:type="dxa"/>
          </w:tcPr>
          <w:p w:rsidR="006845E1" w:rsidRDefault="006845E1">
            <w:r>
              <w:t>Point</w:t>
            </w:r>
            <w:r>
              <w:t xml:space="preserve"> J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10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6845E1" w:rsidTr="006845E1">
        <w:tc>
          <w:tcPr>
            <w:tcW w:w="1008" w:type="dxa"/>
          </w:tcPr>
          <w:p w:rsidR="006845E1" w:rsidRDefault="006845E1">
            <w:r w:rsidRPr="00475904">
              <w:t xml:space="preserve">Point </w:t>
            </w:r>
            <w:r>
              <w:t>K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11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 w:val="restart"/>
          </w:tcPr>
          <w:p w:rsidR="006845E1" w:rsidRDefault="006845E1" w:rsidP="00071FDB">
            <w:r>
              <w:t>Work for line 12</w:t>
            </w:r>
          </w:p>
        </w:tc>
      </w:tr>
      <w:tr w:rsidR="006845E1" w:rsidTr="006845E1">
        <w:tc>
          <w:tcPr>
            <w:tcW w:w="1008" w:type="dxa"/>
          </w:tcPr>
          <w:p w:rsidR="006845E1" w:rsidRDefault="006845E1">
            <w:r w:rsidRPr="00475904">
              <w:t xml:space="preserve">Point </w:t>
            </w:r>
            <w:r>
              <w:t>L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12</w:t>
            </w:r>
          </w:p>
          <w:p w:rsidR="006845E1" w:rsidRDefault="006845E1" w:rsidP="006845E1">
            <w:pPr>
              <w:rPr>
                <w:sz w:val="12"/>
              </w:rPr>
            </w:pPr>
            <w:r w:rsidRPr="006845E1">
              <w:rPr>
                <w:sz w:val="12"/>
              </w:rPr>
              <w:t>(hint use synthetic division)</w:t>
            </w:r>
          </w:p>
          <w:p w:rsidR="006845E1" w:rsidRDefault="006845E1" w:rsidP="006845E1"/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6845E1" w:rsidTr="006845E1">
        <w:tc>
          <w:tcPr>
            <w:tcW w:w="1008" w:type="dxa"/>
          </w:tcPr>
          <w:p w:rsidR="006845E1" w:rsidRDefault="006845E1">
            <w:r w:rsidRPr="00475904">
              <w:t xml:space="preserve">Point </w:t>
            </w:r>
            <w:r>
              <w:t>M</w:t>
            </w:r>
          </w:p>
        </w:tc>
        <w:tc>
          <w:tcPr>
            <w:tcW w:w="2138" w:type="dxa"/>
          </w:tcPr>
          <w:p w:rsidR="006845E1" w:rsidRDefault="006845E1">
            <w:r w:rsidRPr="004864EB">
              <w:rPr>
                <w:sz w:val="52"/>
              </w:rPr>
              <w:t>(      ,      )</w:t>
            </w:r>
          </w:p>
        </w:tc>
        <w:tc>
          <w:tcPr>
            <w:tcW w:w="1574" w:type="dxa"/>
          </w:tcPr>
          <w:p w:rsidR="006845E1" w:rsidRDefault="006845E1">
            <w:r w:rsidRPr="00710C73">
              <w:t xml:space="preserve">Line </w:t>
            </w:r>
            <w:r>
              <w:t>13</w:t>
            </w:r>
          </w:p>
        </w:tc>
        <w:tc>
          <w:tcPr>
            <w:tcW w:w="1574" w:type="dxa"/>
          </w:tcPr>
          <w:p w:rsidR="006845E1" w:rsidRDefault="006845E1" w:rsidP="00071FDB"/>
        </w:tc>
        <w:tc>
          <w:tcPr>
            <w:tcW w:w="4614" w:type="dxa"/>
            <w:vMerge/>
          </w:tcPr>
          <w:p w:rsidR="006845E1" w:rsidRDefault="006845E1" w:rsidP="00071FDB"/>
        </w:tc>
      </w:tr>
      <w:tr w:rsidR="00FF5D82" w:rsidTr="007404FF">
        <w:trPr>
          <w:gridAfter w:val="3"/>
          <w:wAfter w:w="7762" w:type="dxa"/>
        </w:trPr>
        <w:tc>
          <w:tcPr>
            <w:tcW w:w="1008" w:type="dxa"/>
          </w:tcPr>
          <w:p w:rsidR="00FF5D82" w:rsidRDefault="00FF5D82">
            <w:r w:rsidRPr="00475904">
              <w:t xml:space="preserve">Point </w:t>
            </w:r>
            <w:r>
              <w:t>N</w:t>
            </w:r>
          </w:p>
        </w:tc>
        <w:tc>
          <w:tcPr>
            <w:tcW w:w="2138" w:type="dxa"/>
          </w:tcPr>
          <w:p w:rsidR="00FF5D82" w:rsidRDefault="00FF5D82">
            <w:bookmarkStart w:id="0" w:name="_GoBack"/>
            <w:bookmarkEnd w:id="0"/>
            <w:r w:rsidRPr="004864EB">
              <w:rPr>
                <w:sz w:val="52"/>
              </w:rPr>
              <w:t>(      ,      )</w:t>
            </w:r>
          </w:p>
        </w:tc>
      </w:tr>
      <w:tr w:rsidR="00FF5D82" w:rsidTr="007404FF">
        <w:trPr>
          <w:gridAfter w:val="3"/>
          <w:wAfter w:w="7762" w:type="dxa"/>
        </w:trPr>
        <w:tc>
          <w:tcPr>
            <w:tcW w:w="1008" w:type="dxa"/>
          </w:tcPr>
          <w:p w:rsidR="00FF5D82" w:rsidRDefault="00FF5D82">
            <w:r w:rsidRPr="00475904">
              <w:t xml:space="preserve">Point </w:t>
            </w:r>
            <w:r>
              <w:t>O</w:t>
            </w:r>
          </w:p>
        </w:tc>
        <w:tc>
          <w:tcPr>
            <w:tcW w:w="2138" w:type="dxa"/>
          </w:tcPr>
          <w:p w:rsidR="00FF5D82" w:rsidRDefault="00FF5D82">
            <w:r w:rsidRPr="004864EB">
              <w:rPr>
                <w:sz w:val="52"/>
              </w:rPr>
              <w:t>(      ,      )</w:t>
            </w:r>
          </w:p>
        </w:tc>
      </w:tr>
      <w:tr w:rsidR="00FF5D82" w:rsidTr="007404FF">
        <w:trPr>
          <w:gridAfter w:val="3"/>
          <w:wAfter w:w="7762" w:type="dxa"/>
        </w:trPr>
        <w:tc>
          <w:tcPr>
            <w:tcW w:w="1008" w:type="dxa"/>
          </w:tcPr>
          <w:p w:rsidR="00FF5D82" w:rsidRDefault="00FF5D82">
            <w:r w:rsidRPr="00475904">
              <w:t xml:space="preserve">Point </w:t>
            </w:r>
            <w:r>
              <w:t>P</w:t>
            </w:r>
          </w:p>
        </w:tc>
        <w:tc>
          <w:tcPr>
            <w:tcW w:w="2138" w:type="dxa"/>
          </w:tcPr>
          <w:p w:rsidR="00FF5D82" w:rsidRDefault="00FF5D82">
            <w:r w:rsidRPr="004864EB">
              <w:rPr>
                <w:sz w:val="52"/>
              </w:rPr>
              <w:t>(      ,      )</w:t>
            </w:r>
          </w:p>
        </w:tc>
      </w:tr>
      <w:tr w:rsidR="00FF5D82" w:rsidTr="007404FF">
        <w:trPr>
          <w:gridAfter w:val="3"/>
          <w:wAfter w:w="7762" w:type="dxa"/>
        </w:trPr>
        <w:tc>
          <w:tcPr>
            <w:tcW w:w="1008" w:type="dxa"/>
          </w:tcPr>
          <w:p w:rsidR="00FF5D82" w:rsidRDefault="00FF5D82">
            <w:r w:rsidRPr="00475904">
              <w:t xml:space="preserve">Point </w:t>
            </w:r>
            <w:r>
              <w:t>Q</w:t>
            </w:r>
          </w:p>
        </w:tc>
        <w:tc>
          <w:tcPr>
            <w:tcW w:w="2138" w:type="dxa"/>
          </w:tcPr>
          <w:p w:rsidR="00FF5D82" w:rsidRDefault="00FF5D82">
            <w:r w:rsidRPr="004864EB">
              <w:rPr>
                <w:sz w:val="52"/>
              </w:rPr>
              <w:t>(      ,      )</w:t>
            </w:r>
          </w:p>
        </w:tc>
      </w:tr>
      <w:tr w:rsidR="00FF5D82" w:rsidTr="007404FF">
        <w:trPr>
          <w:gridAfter w:val="3"/>
          <w:wAfter w:w="7762" w:type="dxa"/>
        </w:trPr>
        <w:tc>
          <w:tcPr>
            <w:tcW w:w="1008" w:type="dxa"/>
          </w:tcPr>
          <w:p w:rsidR="00FF5D82" w:rsidRDefault="00FF5D82">
            <w:r w:rsidRPr="00475904">
              <w:t xml:space="preserve">Point </w:t>
            </w:r>
            <w:r>
              <w:t>R</w:t>
            </w:r>
          </w:p>
        </w:tc>
        <w:tc>
          <w:tcPr>
            <w:tcW w:w="2138" w:type="dxa"/>
          </w:tcPr>
          <w:p w:rsidR="00FF5D82" w:rsidRDefault="00FF5D82">
            <w:r w:rsidRPr="004864EB">
              <w:rPr>
                <w:sz w:val="52"/>
              </w:rPr>
              <w:t>(      ,      )</w:t>
            </w:r>
          </w:p>
        </w:tc>
      </w:tr>
      <w:tr w:rsidR="00FF5D82" w:rsidTr="007404FF">
        <w:trPr>
          <w:gridAfter w:val="3"/>
          <w:wAfter w:w="7762" w:type="dxa"/>
        </w:trPr>
        <w:tc>
          <w:tcPr>
            <w:tcW w:w="1008" w:type="dxa"/>
          </w:tcPr>
          <w:p w:rsidR="00FF5D82" w:rsidRDefault="00FF5D82">
            <w:r w:rsidRPr="00475904">
              <w:t xml:space="preserve">Point </w:t>
            </w:r>
            <w:r>
              <w:t>S</w:t>
            </w:r>
          </w:p>
        </w:tc>
        <w:tc>
          <w:tcPr>
            <w:tcW w:w="2138" w:type="dxa"/>
          </w:tcPr>
          <w:p w:rsidR="00FF5D82" w:rsidRDefault="00FF5D82">
            <w:r w:rsidRPr="004864EB">
              <w:rPr>
                <w:sz w:val="52"/>
              </w:rPr>
              <w:t>(      ,      )</w:t>
            </w:r>
          </w:p>
        </w:tc>
      </w:tr>
      <w:tr w:rsidR="00FF5D82" w:rsidTr="007404FF">
        <w:trPr>
          <w:gridAfter w:val="3"/>
          <w:wAfter w:w="7762" w:type="dxa"/>
        </w:trPr>
        <w:tc>
          <w:tcPr>
            <w:tcW w:w="1008" w:type="dxa"/>
          </w:tcPr>
          <w:p w:rsidR="00FF5D82" w:rsidRDefault="00FF5D82">
            <w:r w:rsidRPr="00475904">
              <w:t xml:space="preserve">Point </w:t>
            </w:r>
            <w:r>
              <w:t>T</w:t>
            </w:r>
          </w:p>
        </w:tc>
        <w:tc>
          <w:tcPr>
            <w:tcW w:w="2138" w:type="dxa"/>
          </w:tcPr>
          <w:p w:rsidR="00FF5D82" w:rsidRDefault="00FF5D82">
            <w:r w:rsidRPr="004864EB">
              <w:rPr>
                <w:sz w:val="52"/>
              </w:rPr>
              <w:t>(      ,      )</w:t>
            </w:r>
          </w:p>
        </w:tc>
      </w:tr>
    </w:tbl>
    <w:p w:rsidR="00E52DF1" w:rsidRDefault="00E52DF1" w:rsidP="006845E1"/>
    <w:sectPr w:rsidR="00E52DF1" w:rsidSect="00976AE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573350"/>
    <w:multiLevelType w:val="hybridMultilevel"/>
    <w:tmpl w:val="64DE36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B064C2D"/>
    <w:multiLevelType w:val="hybridMultilevel"/>
    <w:tmpl w:val="41CEF7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9A2B24"/>
    <w:multiLevelType w:val="hybridMultilevel"/>
    <w:tmpl w:val="197894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6AEA"/>
    <w:rsid w:val="00071FDB"/>
    <w:rsid w:val="00204595"/>
    <w:rsid w:val="00617B6C"/>
    <w:rsid w:val="006845E1"/>
    <w:rsid w:val="00772595"/>
    <w:rsid w:val="00976AEA"/>
    <w:rsid w:val="00B457A1"/>
    <w:rsid w:val="00B77154"/>
    <w:rsid w:val="00C9365D"/>
    <w:rsid w:val="00E52DF1"/>
    <w:rsid w:val="00FF5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6AEA"/>
    <w:pPr>
      <w:ind w:left="720"/>
      <w:contextualSpacing/>
    </w:pPr>
  </w:style>
  <w:style w:type="table" w:styleId="TableGrid">
    <w:name w:val="Table Grid"/>
    <w:basedOn w:val="TableNormal"/>
    <w:uiPriority w:val="59"/>
    <w:rsid w:val="002045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6AEA"/>
    <w:pPr>
      <w:ind w:left="720"/>
      <w:contextualSpacing/>
    </w:pPr>
  </w:style>
  <w:style w:type="table" w:styleId="TableGrid">
    <w:name w:val="Table Grid"/>
    <w:basedOn w:val="TableNormal"/>
    <w:uiPriority w:val="59"/>
    <w:rsid w:val="002045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0.bin"/><Relationship Id="rId50" Type="http://schemas.openxmlformats.org/officeDocument/2006/relationships/image" Target="media/image14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2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1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image" Target="media/image13.wmf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3</Pages>
  <Words>637</Words>
  <Characters>363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2</cp:revision>
  <cp:lastPrinted>2017-09-07T10:09:00Z</cp:lastPrinted>
  <dcterms:created xsi:type="dcterms:W3CDTF">2017-09-07T08:39:00Z</dcterms:created>
  <dcterms:modified xsi:type="dcterms:W3CDTF">2017-09-07T10:10:00Z</dcterms:modified>
</cp:coreProperties>
</file>